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6" r:id="rId14"/>
    <p:sldId id="310" r:id="rId15"/>
    <p:sldId id="311" r:id="rId16"/>
    <p:sldId id="312" r:id="rId17"/>
    <p:sldId id="313" r:id="rId18"/>
    <p:sldId id="314" r:id="rId19"/>
    <p:sldId id="31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86C8"/>
    <a:srgbClr val="DA32AA"/>
    <a:srgbClr val="0066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77824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Optical properties of semiconductors and insulators (Chap. 12 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Dielectric function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Band-to-band optical transitions</a:t>
            </a:r>
          </a:p>
          <a:p>
            <a:pPr marL="914400" lvl="4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887" y="442912"/>
            <a:ext cx="8886825" cy="597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54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9047" y="226031"/>
            <a:ext cx="79727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general the matrix element </a:t>
            </a:r>
            <a:r>
              <a:rPr lang="en-US" sz="2400" dirty="0" err="1" smtClean="0">
                <a:latin typeface="+mj-lt"/>
              </a:rPr>
              <a:t>M</a:t>
            </a:r>
            <a:r>
              <a:rPr lang="en-US" sz="2400" baseline="-25000" dirty="0" err="1" smtClean="0">
                <a:latin typeface="+mj-lt"/>
              </a:rPr>
              <a:t>c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)  is a smooth function of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 and the joint density of states often determines the frequency dependence of the optical properti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0" y="1782513"/>
            <a:ext cx="4229100" cy="847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61" y="2904198"/>
            <a:ext cx="4529239" cy="31061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2548" y="2754384"/>
            <a:ext cx="4373213" cy="3386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4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4111" y="184935"/>
            <a:ext cx="8424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– BN in the hexagonal structu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11" y="1787703"/>
            <a:ext cx="4292839" cy="29687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600439"/>
            <a:ext cx="4462463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13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8629" y="319314"/>
            <a:ext cx="7024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imple two-band semico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805" y="884918"/>
            <a:ext cx="5553075" cy="1314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805" y="2199368"/>
            <a:ext cx="5191125" cy="733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730" y="3149564"/>
            <a:ext cx="5410200" cy="838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7805" y="3855112"/>
            <a:ext cx="5657850" cy="771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0412" y="4678902"/>
            <a:ext cx="2543175" cy="4095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9576" y="5062868"/>
            <a:ext cx="5657850" cy="8572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57699" y="5901381"/>
            <a:ext cx="2771775" cy="381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32705" y="5952739"/>
            <a:ext cx="1381125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36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7951" y="328773"/>
            <a:ext cx="7767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vertical transitions – effects of phon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90438"/>
            <a:ext cx="6434667" cy="5419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5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262312"/>
            <a:ext cx="7858125" cy="3276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237" y="410048"/>
            <a:ext cx="4733925" cy="10763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76689"/>
              </p:ext>
            </p:extLst>
          </p:nvPr>
        </p:nvGraphicFramePr>
        <p:xfrm>
          <a:off x="457200" y="1193660"/>
          <a:ext cx="7508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5" imgW="5016240" imgH="698400" progId="Equation.DSMT4">
                  <p:embed/>
                </p:oleObj>
              </mc:Choice>
              <mc:Fallback>
                <p:oleObj name="Equation" r:id="rId5" imgW="50162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193660"/>
                        <a:ext cx="750887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76201" y="2153922"/>
            <a:ext cx="6941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ability of absorbing both photon and phonon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861" y="2536760"/>
            <a:ext cx="6694078" cy="8616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5527" y="116728"/>
            <a:ext cx="631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-phonon coupling Hamiltonian</a:t>
            </a:r>
          </a:p>
        </p:txBody>
      </p:sp>
    </p:spTree>
    <p:extLst>
      <p:ext uri="{BB962C8B-B14F-4D97-AF65-F5344CB8AC3E}">
        <p14:creationId xmlns:p14="http://schemas.microsoft.com/office/powerpoint/2010/main" val="413917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599" y="288235"/>
            <a:ext cx="88358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ing the probability over all initial and final states and assuming that the matrix elements are weakly dependent on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, the rate of phonon-assisted transitions depends on the density of states for phonon absorp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2284758"/>
            <a:ext cx="8324850" cy="857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254" y="3330746"/>
            <a:ext cx="2171700" cy="476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330746"/>
            <a:ext cx="1242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626" y="4164496"/>
            <a:ext cx="829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arabolic valence and conduction band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367" y="4814899"/>
            <a:ext cx="8896350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42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50" y="522839"/>
            <a:ext cx="8896350" cy="962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50" y="1260475"/>
            <a:ext cx="8791575" cy="50958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9827"/>
              </p:ext>
            </p:extLst>
          </p:nvPr>
        </p:nvGraphicFramePr>
        <p:xfrm>
          <a:off x="5653987" y="5327375"/>
          <a:ext cx="731626" cy="8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5" imgW="609480" imgH="596880" progId="Equation.DSMT4">
                  <p:embed/>
                </p:oleObj>
              </mc:Choice>
              <mc:Fallback>
                <p:oleObj name="Equation" r:id="rId5" imgW="6094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987" y="5327375"/>
                        <a:ext cx="731626" cy="87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68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21183"/>
            <a:ext cx="7534275" cy="8858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6652" y="1649896"/>
            <a:ext cx="7732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ilar expression holds for phonon emi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6591" y="2574235"/>
            <a:ext cx="8279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 of optical absorption coefficient with both phonon absorption and emission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591" y="3867906"/>
            <a:ext cx="642937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86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189" y="243501"/>
            <a:ext cx="6268811" cy="5997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08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248174" y="4658159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306" y="917579"/>
            <a:ext cx="8542694" cy="472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8499" y="256854"/>
            <a:ext cx="7808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tical transitions between states of a quantum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21" y="1103241"/>
            <a:ext cx="8677275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09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7344"/>
          <a:stretch/>
        </p:blipFill>
        <p:spPr>
          <a:xfrm>
            <a:off x="161925" y="698642"/>
            <a:ext cx="8820150" cy="593075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13734" y="3554858"/>
            <a:ext cx="5496675" cy="130481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9596" y="267128"/>
            <a:ext cx="779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Ge</a:t>
            </a:r>
          </a:p>
        </p:txBody>
      </p:sp>
      <p:sp>
        <p:nvSpPr>
          <p:cNvPr id="8" name="Rectangle 7"/>
          <p:cNvSpPr/>
          <p:nvPr/>
        </p:nvSpPr>
        <p:spPr>
          <a:xfrm>
            <a:off x="2020585" y="728793"/>
            <a:ext cx="5496675" cy="2548663"/>
          </a:xfrm>
          <a:prstGeom prst="rect">
            <a:avLst/>
          </a:prstGeom>
          <a:solidFill>
            <a:srgbClr val="EC86C8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070439" y="3976434"/>
            <a:ext cx="1464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ccupi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18895" y="2154113"/>
            <a:ext cx="1767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occupied</a:t>
            </a:r>
          </a:p>
        </p:txBody>
      </p:sp>
    </p:spTree>
    <p:extLst>
      <p:ext uri="{BB962C8B-B14F-4D97-AF65-F5344CB8AC3E}">
        <p14:creationId xmlns:p14="http://schemas.microsoft.com/office/powerpoint/2010/main" val="32191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9596" y="369870"/>
            <a:ext cx="6462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Ground state Hamiltonia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912" y="1321942"/>
            <a:ext cx="2009775" cy="76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76737" y="2434975"/>
            <a:ext cx="6339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with electromagnetic fiel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081" y="5268032"/>
            <a:ext cx="7343775" cy="1000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1650" y="3867150"/>
            <a:ext cx="4800600" cy="6286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6570" y="4806367"/>
            <a:ext cx="6815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luding linear terms in electromagnetic field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1650" y="2990850"/>
            <a:ext cx="5600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92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483" y="359596"/>
            <a:ext cx="8178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 Golden Rule for one-photon absorp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087" y="911189"/>
            <a:ext cx="6191250" cy="102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5143" y="2042842"/>
            <a:ext cx="8178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 Golden Rule for one-photon emiss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575" y="2630077"/>
            <a:ext cx="6286500" cy="847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811712"/>
            <a:ext cx="7690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ition rat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388616"/>
            <a:ext cx="8505825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16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9047" y="256854"/>
            <a:ext cx="7746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ewing transition rate in terms of the system’s linear response to the electromagnetic field, it can be related to the dielectric func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354" y="1544174"/>
            <a:ext cx="3581400" cy="1057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887" y="2857500"/>
            <a:ext cx="7896225" cy="1143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2688440"/>
            <a:ext cx="4333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licitl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4256" y="4000500"/>
            <a:ext cx="6369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the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829" y="4716141"/>
            <a:ext cx="4362450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7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9870" y="297951"/>
            <a:ext cx="6183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lex dielectric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736" y="935483"/>
            <a:ext cx="7391400" cy="11239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599362"/>
            <a:ext cx="2409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4034" y="2235300"/>
            <a:ext cx="3676650" cy="9429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6724" y="3647326"/>
            <a:ext cx="4325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licit form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486" y="4367373"/>
            <a:ext cx="710565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94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9047" y="349321"/>
            <a:ext cx="6359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ails of optical transi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Effects of </a:t>
            </a:r>
            <a:r>
              <a:rPr lang="en-US" sz="2400" dirty="0" err="1" smtClean="0">
                <a:latin typeface="+mj-lt"/>
              </a:rPr>
              <a:t>wavevector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4838" y="1300590"/>
            <a:ext cx="5857875" cy="1133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0225" y="2098360"/>
            <a:ext cx="2009775" cy="5619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37690" y="2198670"/>
            <a:ext cx="533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trivial matrix element w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01477"/>
              </p:ext>
            </p:extLst>
          </p:nvPr>
        </p:nvGraphicFramePr>
        <p:xfrm>
          <a:off x="601663" y="2862263"/>
          <a:ext cx="5045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5" imgW="3886200" imgH="723600" progId="Equation.DSMT4">
                  <p:embed/>
                </p:oleObj>
              </mc:Choice>
              <mc:Fallback>
                <p:oleObj name="Equation" r:id="rId5" imgW="3886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663" y="2862263"/>
                        <a:ext cx="50450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39920"/>
              </p:ext>
            </p:extLst>
          </p:nvPr>
        </p:nvGraphicFramePr>
        <p:xfrm>
          <a:off x="35433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33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8587" y="3903377"/>
            <a:ext cx="681037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28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42</TotalTime>
  <Words>419</Words>
  <Application>Microsoft Office PowerPoint</Application>
  <PresentationFormat>On-screen Show (4:3)</PresentationFormat>
  <Paragraphs>9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706</cp:revision>
  <cp:lastPrinted>2015-10-30T13:46:58Z</cp:lastPrinted>
  <dcterms:created xsi:type="dcterms:W3CDTF">2012-01-10T18:32:24Z</dcterms:created>
  <dcterms:modified xsi:type="dcterms:W3CDTF">2015-10-30T16:11:30Z</dcterms:modified>
</cp:coreProperties>
</file>